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2DC2" w:rsidRPr="003A1B0A" w:rsidRDefault="00922DC2" w:rsidP="00922DC2">
      <w:pPr>
        <w:ind w:left="240" w:hanging="360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sz w:val="28"/>
          <w:szCs w:val="28"/>
        </w:rPr>
        <w:t xml:space="preserve">ỦY BAN NHÂN DÂN QUẬN 1 </w:t>
      </w: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A1B0A"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KIỂM TRA HỌC KỲ I  </w:t>
      </w:r>
    </w:p>
    <w:p w:rsidR="00922DC2" w:rsidRPr="003A1B0A" w:rsidRDefault="00922DC2" w:rsidP="00922DC2">
      <w:pPr>
        <w:ind w:left="240" w:hanging="360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>PHÒNG GIÁO DỤC ĐÀO TẠO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3A1B0A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3A1B0A"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>NĂM HỌC 2016 – 2017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3A1B0A"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>MÔN: TOÁN – KHỐI: 8</w:t>
      </w:r>
    </w:p>
    <w:p w:rsidR="00922DC2" w:rsidRPr="003A1B0A" w:rsidRDefault="003A1B0A" w:rsidP="00922DC2">
      <w:pPr>
        <w:ind w:left="240" w:hanging="360"/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2230" type="#_x0000_t202" style="position:absolute;left:0;text-align:left;margin-left:-22.95pt;margin-top:21.45pt;width:118.2pt;height:39.4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">
            <v:textbox inset="0,,0">
              <w:txbxContent>
                <w:p w:rsidR="00922DC2" w:rsidRPr="00205015" w:rsidRDefault="00922DC2" w:rsidP="00922DC2">
                  <w:pPr>
                    <w:jc w:val="center"/>
                    <w:rPr>
                      <w:rFonts w:ascii="Times New Roman" w:hAnsi="Times New Roman"/>
                      <w:szCs w:val="26"/>
                    </w:rPr>
                  </w:pPr>
                  <w:r w:rsidRPr="00205015">
                    <w:rPr>
                      <w:rFonts w:ascii="Times New Roman" w:hAnsi="Times New Roman"/>
                      <w:b/>
                      <w:szCs w:val="26"/>
                    </w:rPr>
                    <w:t>ĐỀ CHÍNH THỨC</w:t>
                  </w:r>
                  <w:r w:rsidRPr="00205015">
                    <w:rPr>
                      <w:rFonts w:ascii="Times New Roman" w:hAnsi="Times New Roman"/>
                      <w:szCs w:val="26"/>
                    </w:rPr>
                    <w:t xml:space="preserve">     (gồm 01 trang)</w:t>
                  </w:r>
                </w:p>
                <w:p w:rsidR="00922DC2" w:rsidRPr="00225E58" w:rsidRDefault="00922DC2" w:rsidP="00922DC2">
                  <w:pPr>
                    <w:rPr>
                      <w:lang/>
                    </w:rPr>
                  </w:pPr>
                </w:p>
              </w:txbxContent>
            </v:textbox>
          </v:shape>
        </w:pict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922DC2"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22DC2" w:rsidRPr="003A1B0A">
        <w:rPr>
          <w:rFonts w:ascii="Times New Roman" w:hAnsi="Times New Roman" w:cs="Times New Roman"/>
          <w:bCs/>
          <w:sz w:val="28"/>
          <w:szCs w:val="28"/>
        </w:rPr>
        <w:t xml:space="preserve">  </w:t>
      </w:r>
    </w:p>
    <w:p w:rsidR="00922DC2" w:rsidRPr="003A1B0A" w:rsidRDefault="00922DC2" w:rsidP="00922DC2">
      <w:pPr>
        <w:ind w:left="240" w:hanging="360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3A1B0A"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Cs/>
          <w:i/>
          <w:sz w:val="28"/>
          <w:szCs w:val="28"/>
        </w:rPr>
        <w:t xml:space="preserve">Thời gian: </w:t>
      </w:r>
      <w:r w:rsidRPr="003A1B0A">
        <w:rPr>
          <w:rFonts w:ascii="Times New Roman" w:hAnsi="Times New Roman" w:cs="Times New Roman"/>
          <w:b/>
          <w:bCs/>
          <w:i/>
          <w:sz w:val="28"/>
          <w:szCs w:val="28"/>
        </w:rPr>
        <w:t>90 phút</w:t>
      </w:r>
      <w:r w:rsidRPr="003A1B0A">
        <w:rPr>
          <w:rFonts w:ascii="Times New Roman" w:hAnsi="Times New Roman" w:cs="Times New Roman"/>
          <w:bCs/>
          <w:i/>
          <w:sz w:val="28"/>
          <w:szCs w:val="28"/>
        </w:rPr>
        <w:t xml:space="preserve"> (không kể thời gian phát đề</w:t>
      </w:r>
      <w:r w:rsidRPr="003A1B0A">
        <w:rPr>
          <w:rFonts w:ascii="Times New Roman" w:hAnsi="Times New Roman" w:cs="Times New Roman"/>
          <w:bCs/>
          <w:sz w:val="28"/>
          <w:szCs w:val="28"/>
        </w:rPr>
        <w:t>)</w:t>
      </w:r>
    </w:p>
    <w:p w:rsidR="00922DC2" w:rsidRPr="003A1B0A" w:rsidRDefault="003A1B0A" w:rsidP="00922DC2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922DC2" w:rsidRPr="003A1B0A" w:rsidRDefault="00922DC2" w:rsidP="00922DC2">
      <w:pPr>
        <w:ind w:left="240" w:hanging="360"/>
        <w:rPr>
          <w:rFonts w:ascii="Times New Roman" w:hAnsi="Times New Roman" w:cs="Times New Roman"/>
          <w:b/>
          <w:bCs/>
          <w:sz w:val="28"/>
          <w:szCs w:val="28"/>
        </w:rPr>
      </w:pPr>
    </w:p>
    <w:p w:rsidR="00922DC2" w:rsidRPr="003A1B0A" w:rsidRDefault="00922DC2" w:rsidP="00922DC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3A1B0A">
        <w:rPr>
          <w:rFonts w:ascii="Times New Roman" w:hAnsi="Times New Roman" w:cs="Times New Roman"/>
          <w:b/>
          <w:sz w:val="28"/>
          <w:szCs w:val="28"/>
        </w:rPr>
        <w:t>: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sz w:val="28"/>
          <w:szCs w:val="28"/>
        </w:rPr>
        <w:t xml:space="preserve">(2 điểm) </w:t>
      </w:r>
    </w:p>
    <w:p w:rsidR="00922DC2" w:rsidRPr="003A1B0A" w:rsidRDefault="00922DC2" w:rsidP="00922DC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</w:r>
      <w:r w:rsidRPr="003A1B0A">
        <w:rPr>
          <w:rFonts w:ascii="Times New Roman" w:hAnsi="Times New Roman" w:cs="Times New Roman"/>
          <w:sz w:val="28"/>
          <w:szCs w:val="28"/>
        </w:rPr>
        <w:t>Phân tích các đa thức sau thành nhân tử: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>a)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 7x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– 14xy + 7y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.                            </w:t>
      </w: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922DC2" w:rsidRPr="003A1B0A" w:rsidRDefault="00922DC2" w:rsidP="00922DC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b)  </w:t>
      </w:r>
      <w:r w:rsidRPr="003A1B0A">
        <w:rPr>
          <w:rFonts w:ascii="Times New Roman" w:hAnsi="Times New Roman" w:cs="Times New Roman"/>
          <w:bCs/>
          <w:sz w:val="28"/>
          <w:szCs w:val="28"/>
        </w:rPr>
        <w:t>y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Cs/>
          <w:sz w:val="28"/>
          <w:szCs w:val="28"/>
        </w:rPr>
        <w:t>– 4x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+ 4x – 1.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22DC2" w:rsidRPr="003A1B0A" w:rsidRDefault="00922DC2" w:rsidP="00922DC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3A1B0A">
        <w:rPr>
          <w:rFonts w:ascii="Times New Roman" w:hAnsi="Times New Roman" w:cs="Times New Roman"/>
          <w:b/>
          <w:sz w:val="28"/>
          <w:szCs w:val="28"/>
        </w:rPr>
        <w:t>: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sz w:val="28"/>
          <w:szCs w:val="28"/>
        </w:rPr>
        <w:t xml:space="preserve">(1,5 điểm)   </w:t>
      </w:r>
    </w:p>
    <w:p w:rsidR="00922DC2" w:rsidRPr="003A1B0A" w:rsidRDefault="00922DC2" w:rsidP="00922DC2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</w:r>
      <w:r w:rsidRPr="003A1B0A">
        <w:rPr>
          <w:rFonts w:ascii="Times New Roman" w:hAnsi="Times New Roman" w:cs="Times New Roman"/>
          <w:sz w:val="28"/>
          <w:szCs w:val="28"/>
        </w:rPr>
        <w:t>Tìm x, biết: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a) </w:t>
      </w:r>
      <w:r w:rsidRPr="003A1B0A">
        <w:rPr>
          <w:rFonts w:ascii="Times New Roman" w:hAnsi="Times New Roman" w:cs="Times New Roman"/>
          <w:b/>
          <w:bCs/>
          <w:position w:val="-10"/>
          <w:sz w:val="28"/>
          <w:szCs w:val="28"/>
        </w:rPr>
        <w:object w:dxaOrig="19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5.75pt" o:ole="">
            <v:imagedata r:id="rId8" o:title=""/>
          </v:shape>
          <o:OLEObject Type="Embed" ProgID="Equation.DSMT4" ShapeID="_x0000_i1025" DrawAspect="Content" ObjectID="_1614522246" r:id="rId9"/>
        </w:object>
      </w:r>
      <w:r w:rsidRPr="003A1B0A">
        <w:rPr>
          <w:rFonts w:ascii="Times New Roman" w:hAnsi="Times New Roman" w:cs="Times New Roman"/>
          <w:bCs/>
          <w:sz w:val="28"/>
          <w:szCs w:val="28"/>
        </w:rPr>
        <w:t>.</w:t>
      </w:r>
    </w:p>
    <w:p w:rsidR="00922DC2" w:rsidRPr="003A1B0A" w:rsidRDefault="00922DC2" w:rsidP="00922DC2">
      <w:pPr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b) </w:t>
      </w:r>
      <w:r w:rsidRPr="003A1B0A">
        <w:rPr>
          <w:rFonts w:ascii="Times New Roman" w:hAnsi="Times New Roman" w:cs="Times New Roman"/>
          <w:sz w:val="28"/>
          <w:szCs w:val="28"/>
        </w:rPr>
        <w:t xml:space="preserve"> 9x</w:t>
      </w:r>
      <w:r w:rsidRPr="003A1B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sz w:val="28"/>
          <w:szCs w:val="28"/>
        </w:rPr>
        <w:t xml:space="preserve"> – 25 </w:t>
      </w:r>
      <w:r w:rsidRPr="003A1B0A">
        <w:rPr>
          <w:rFonts w:ascii="Times New Roman" w:hAnsi="Times New Roman" w:cs="Times New Roman"/>
          <w:bCs/>
          <w:sz w:val="28"/>
          <w:szCs w:val="28"/>
        </w:rPr>
        <w:t>– x(3x + 5) = 0</w:t>
      </w:r>
      <w:r w:rsidRPr="003A1B0A">
        <w:rPr>
          <w:rFonts w:ascii="Times New Roman" w:hAnsi="Times New Roman" w:cs="Times New Roman"/>
          <w:sz w:val="28"/>
          <w:szCs w:val="28"/>
        </w:rPr>
        <w:t>.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22DC2" w:rsidRPr="003A1B0A" w:rsidRDefault="00922DC2" w:rsidP="00922DC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3A1B0A">
        <w:rPr>
          <w:rFonts w:ascii="Times New Roman" w:hAnsi="Times New Roman" w:cs="Times New Roman"/>
          <w:b/>
          <w:sz w:val="28"/>
          <w:szCs w:val="28"/>
        </w:rPr>
        <w:t>: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sz w:val="28"/>
          <w:szCs w:val="28"/>
        </w:rPr>
        <w:t xml:space="preserve">(3 điểm)  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  <w:t xml:space="preserve">a) </w:t>
      </w:r>
      <w:r w:rsidRPr="003A1B0A">
        <w:rPr>
          <w:rFonts w:ascii="Times New Roman" w:hAnsi="Times New Roman" w:cs="Times New Roman"/>
          <w:sz w:val="28"/>
          <w:szCs w:val="28"/>
        </w:rPr>
        <w:t xml:space="preserve">Thực hiện các phép tính sau: </w:t>
      </w:r>
      <w:r w:rsidRPr="003A1B0A">
        <w:rPr>
          <w:rFonts w:ascii="Times New Roman" w:hAnsi="Times New Roman" w:cs="Times New Roman"/>
          <w:b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922DC2" w:rsidRPr="003A1B0A" w:rsidRDefault="00922DC2" w:rsidP="00922DC2">
      <w:pPr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  <w:t>A =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(3x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3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– 5x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+ 5x – 2) : (x</w:t>
      </w:r>
      <w:r w:rsidRPr="003A1B0A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– x + 1) + 2 và  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B = </w:t>
      </w:r>
      <w:r w:rsidRPr="003A1B0A">
        <w:rPr>
          <w:rFonts w:ascii="Times New Roman" w:hAnsi="Times New Roman" w:cs="Times New Roman"/>
          <w:b/>
          <w:bCs/>
          <w:position w:val="-26"/>
          <w:sz w:val="28"/>
          <w:szCs w:val="28"/>
        </w:rPr>
        <w:object w:dxaOrig="2299" w:dyaOrig="680">
          <v:shape id="_x0000_i1026" type="#_x0000_t75" style="width:114.75pt;height:33.75pt" o:ole="">
            <v:imagedata r:id="rId10" o:title=""/>
          </v:shape>
          <o:OLEObject Type="Embed" ProgID="Equation.DSMT4" ShapeID="_x0000_i1026" DrawAspect="Content" ObjectID="_1614522247" r:id="rId11"/>
        </w:objec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       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>b)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Với x</w:t>
      </w:r>
      <w:r w:rsidRPr="003A1B0A">
        <w:rPr>
          <w:rFonts w:ascii="Times New Roman" w:hAnsi="Times New Roman" w:cs="Times New Roman"/>
          <w:bCs/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614522248" r:id="rId13"/>
        </w:object>
      </w:r>
      <w:r w:rsidRPr="003A1B0A">
        <w:rPr>
          <w:rFonts w:ascii="Times New Roman" w:hAnsi="Times New Roman" w:cs="Times New Roman"/>
          <w:bCs/>
          <w:sz w:val="28"/>
          <w:szCs w:val="28"/>
        </w:rPr>
        <w:t>Z, x</w:t>
      </w:r>
      <w:r w:rsidRPr="003A1B0A">
        <w:rPr>
          <w:rFonts w:ascii="Times New Roman" w:hAnsi="Times New Roman" w:cs="Times New Roman"/>
          <w:bCs/>
          <w:position w:val="-4"/>
          <w:sz w:val="28"/>
          <w:szCs w:val="28"/>
        </w:rPr>
        <w:object w:dxaOrig="499" w:dyaOrig="260">
          <v:shape id="_x0000_i1028" type="#_x0000_t75" style="width:24.75pt;height:12.75pt" o:ole="">
            <v:imagedata r:id="rId14" o:title=""/>
          </v:shape>
          <o:OLEObject Type="Embed" ProgID="Equation.DSMT4" ShapeID="_x0000_i1028" DrawAspect="Content" ObjectID="_1614522249" r:id="rId15"/>
        </w:object>
      </w:r>
      <w:r w:rsidRPr="003A1B0A">
        <w:rPr>
          <w:rFonts w:ascii="Times New Roman" w:hAnsi="Times New Roman" w:cs="Times New Roman"/>
          <w:bCs/>
          <w:sz w:val="28"/>
          <w:szCs w:val="28"/>
        </w:rPr>
        <w:t>, tìm các giá trị của x để B nhận giá trị nguyên.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  <w:t xml:space="preserve">c) </w:t>
      </w:r>
      <w:r w:rsidRPr="003A1B0A">
        <w:rPr>
          <w:rFonts w:ascii="Times New Roman" w:hAnsi="Times New Roman" w:cs="Times New Roman"/>
          <w:sz w:val="28"/>
          <w:szCs w:val="28"/>
        </w:rPr>
        <w:t>Bạn Luyện có 50 mảnh bìa hình vuông cạnh lần lượt là 2cm; 4cm; …; 100cm.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tab/>
        <w:t>Bạn Toán có 50 mảnh bìa hình vuông cạnh lần lượt là 1cm; 3cm; …; 99cm.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tab/>
        <w:t xml:space="preserve">Hỏi tổng diện tích các mảnh bìa bạn Luyện có lớn hơn tổng diện tích các mảnh bìa bạn Toán có </w:t>
      </w:r>
    </w:p>
    <w:p w:rsidR="00922DC2" w:rsidRPr="003A1B0A" w:rsidRDefault="00922DC2" w:rsidP="00922DC2">
      <w:pPr>
        <w:ind w:firstLine="45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t>là bao nhiêu xăng-ti-mét vuông?</w:t>
      </w:r>
    </w:p>
    <w:p w:rsidR="00922DC2" w:rsidRPr="003A1B0A" w:rsidRDefault="00922DC2" w:rsidP="00922DC2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22DC2" w:rsidRPr="003A1B0A" w:rsidRDefault="00922DC2" w:rsidP="00922DC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3A1B0A">
        <w:rPr>
          <w:rFonts w:ascii="Times New Roman" w:hAnsi="Times New Roman" w:cs="Times New Roman"/>
          <w:b/>
          <w:sz w:val="28"/>
          <w:szCs w:val="28"/>
        </w:rPr>
        <w:t>:</w:t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sz w:val="28"/>
          <w:szCs w:val="28"/>
        </w:rPr>
        <w:t xml:space="preserve">(3,5 điểm)  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</w:r>
      <w:r w:rsidRPr="003A1B0A">
        <w:rPr>
          <w:rFonts w:ascii="Times New Roman" w:hAnsi="Times New Roman" w:cs="Times New Roman"/>
          <w:sz w:val="28"/>
          <w:szCs w:val="28"/>
        </w:rPr>
        <w:t xml:space="preserve"> Cho tam giác ABC vuông tại A (AB &lt; AC) có D và E lần lượt là trung điểm của các cạnh AC và 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t xml:space="preserve">        BC. Vẽ EF vuông góc với AB tại F.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>a)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 Chứng minh rằng: DE // AB và tứ giác ADEF là hình chữ nhật.                           </w:t>
      </w: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b)  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Trên tia đối của tia DE lấy điểm K sao cho DK = DE. </w:t>
      </w:r>
    </w:p>
    <w:p w:rsidR="00922DC2" w:rsidRPr="003A1B0A" w:rsidRDefault="00922DC2" w:rsidP="00922DC2">
      <w:pPr>
        <w:ind w:firstLine="45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sz w:val="28"/>
          <w:szCs w:val="28"/>
        </w:rPr>
        <w:t>Chứng minh tứ giác AECK là hình thoi.</w:t>
      </w:r>
    </w:p>
    <w:p w:rsidR="00922DC2" w:rsidRPr="003A1B0A" w:rsidRDefault="00922DC2" w:rsidP="00922DC2">
      <w:pPr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  <w:t xml:space="preserve">c)  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Gọi O là giao điểm của AE và DF. Chứng minh rằng O là trung điểm của AE và ba điểm B, </w:t>
      </w:r>
    </w:p>
    <w:p w:rsidR="00922DC2" w:rsidRPr="003A1B0A" w:rsidRDefault="00922DC2" w:rsidP="00922DC2">
      <w:pPr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sz w:val="28"/>
          <w:szCs w:val="28"/>
        </w:rPr>
        <w:t xml:space="preserve">       O, K thẳng hàng.</w: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A1B0A">
        <w:rPr>
          <w:rFonts w:ascii="Times New Roman" w:hAnsi="Times New Roman" w:cs="Times New Roman"/>
          <w:bCs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bCs/>
          <w:sz w:val="28"/>
          <w:szCs w:val="28"/>
        </w:rPr>
        <w:t xml:space="preserve">d)  </w:t>
      </w:r>
      <w:r w:rsidRPr="003A1B0A">
        <w:rPr>
          <w:rFonts w:ascii="Times New Roman" w:hAnsi="Times New Roman" w:cs="Times New Roman"/>
          <w:bCs/>
          <w:sz w:val="28"/>
          <w:szCs w:val="28"/>
        </w:rPr>
        <w:t xml:space="preserve">Vẽ EM vuông góc với AK tại M. Chứng minh rằng </w:t>
      </w:r>
      <w:r w:rsidRPr="003A1B0A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60">
          <v:shape id="_x0000_i1029" type="#_x0000_t75" style="width:57pt;height:18pt" o:ole="">
            <v:imagedata r:id="rId16" o:title=""/>
          </v:shape>
          <o:OLEObject Type="Embed" ProgID="Equation.DSMT4" ShapeID="_x0000_i1029" DrawAspect="Content" ObjectID="_1614522250" r:id="rId17"/>
        </w:object>
      </w:r>
    </w:p>
    <w:p w:rsidR="00922DC2" w:rsidRPr="003A1B0A" w:rsidRDefault="00922DC2" w:rsidP="00922DC2">
      <w:pPr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922DC2" w:rsidRPr="003A1B0A" w:rsidRDefault="00922DC2" w:rsidP="00922DC2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ab/>
      </w:r>
    </w:p>
    <w:p w:rsidR="00922DC2" w:rsidRPr="003A1B0A" w:rsidRDefault="00922DC2" w:rsidP="00922DC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A1B0A">
        <w:rPr>
          <w:rFonts w:ascii="Times New Roman" w:hAnsi="Times New Roman" w:cs="Times New Roman"/>
          <w:b/>
          <w:bCs/>
          <w:sz w:val="28"/>
          <w:szCs w:val="28"/>
        </w:rPr>
        <w:t>– HẾT –</w:t>
      </w:r>
    </w:p>
    <w:p w:rsidR="00922DC2" w:rsidRPr="003A1B0A" w:rsidRDefault="00922DC2" w:rsidP="003A1B0A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22DC2" w:rsidRPr="003A1B0A" w:rsidRDefault="00922DC2" w:rsidP="00922DC2">
      <w:pPr>
        <w:tabs>
          <w:tab w:val="center" w:pos="2268"/>
          <w:tab w:val="center" w:pos="7088"/>
        </w:tabs>
        <w:rPr>
          <w:rFonts w:ascii="Times New Roman" w:hAnsi="Times New Roman" w:cs="Times New Roman"/>
          <w:b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lastRenderedPageBreak/>
        <w:t xml:space="preserve">       ỦY BAN NHÂN DÂN QUẬN 1</w:t>
      </w:r>
      <w:r w:rsidRPr="003A1B0A">
        <w:rPr>
          <w:rFonts w:ascii="Times New Roman" w:hAnsi="Times New Roman" w:cs="Times New Roman"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sz w:val="28"/>
          <w:szCs w:val="28"/>
        </w:rPr>
        <w:t>HƯỚNG DẪN CHẤM</w:t>
      </w:r>
      <w:r w:rsidRPr="003A1B0A">
        <w:rPr>
          <w:rFonts w:ascii="Times New Roman" w:hAnsi="Times New Roman" w:cs="Times New Roman"/>
          <w:sz w:val="28"/>
          <w:szCs w:val="28"/>
        </w:rPr>
        <w:t xml:space="preserve"> </w:t>
      </w:r>
      <w:r w:rsidRPr="003A1B0A">
        <w:rPr>
          <w:rFonts w:ascii="Times New Roman" w:hAnsi="Times New Roman" w:cs="Times New Roman"/>
          <w:b/>
          <w:sz w:val="28"/>
          <w:szCs w:val="28"/>
        </w:rPr>
        <w:t xml:space="preserve">ĐỀ KIỂM TRA HKI </w:t>
      </w:r>
    </w:p>
    <w:p w:rsidR="00922DC2" w:rsidRPr="003A1B0A" w:rsidRDefault="00922DC2" w:rsidP="00922DC2">
      <w:pPr>
        <w:tabs>
          <w:tab w:val="center" w:pos="2268"/>
          <w:tab w:val="center" w:pos="7088"/>
        </w:tabs>
        <w:rPr>
          <w:rFonts w:ascii="Times New Roman" w:hAnsi="Times New Roman" w:cs="Times New Roman"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sz w:val="28"/>
          <w:szCs w:val="28"/>
        </w:rPr>
        <w:t>PHÒNG GIÁO DỤC VÀ ĐÀO TẠO</w:t>
      </w:r>
      <w:r w:rsidRPr="003A1B0A">
        <w:rPr>
          <w:rFonts w:ascii="Times New Roman" w:hAnsi="Times New Roman" w:cs="Times New Roman"/>
          <w:sz w:val="28"/>
          <w:szCs w:val="28"/>
        </w:rPr>
        <w:tab/>
        <w:t>NĂM HỌC 2016 – 2017</w:t>
      </w:r>
    </w:p>
    <w:p w:rsidR="00922DC2" w:rsidRPr="003A1B0A" w:rsidRDefault="00922DC2" w:rsidP="003A1B0A">
      <w:pPr>
        <w:tabs>
          <w:tab w:val="center" w:pos="2268"/>
          <w:tab w:val="center" w:pos="7088"/>
        </w:tabs>
        <w:spacing w:before="120"/>
        <w:rPr>
          <w:rFonts w:ascii="Times New Roman" w:hAnsi="Times New Roman" w:cs="Times New Roman"/>
          <w:b/>
          <w:sz w:val="28"/>
          <w:szCs w:val="28"/>
        </w:rPr>
      </w:pPr>
      <w:r w:rsidRPr="003A1B0A">
        <w:rPr>
          <w:rFonts w:ascii="Times New Roman" w:hAnsi="Times New Roman" w:cs="Times New Roman"/>
          <w:sz w:val="28"/>
          <w:szCs w:val="28"/>
        </w:rPr>
        <w:tab/>
      </w:r>
      <w:r w:rsidRPr="003A1B0A">
        <w:rPr>
          <w:rFonts w:ascii="Times New Roman" w:hAnsi="Times New Roman" w:cs="Times New Roman"/>
          <w:sz w:val="28"/>
          <w:szCs w:val="28"/>
        </w:rPr>
        <w:tab/>
      </w:r>
      <w:r w:rsidRPr="003A1B0A">
        <w:rPr>
          <w:rFonts w:ascii="Times New Roman" w:hAnsi="Times New Roman" w:cs="Times New Roman"/>
          <w:b/>
          <w:sz w:val="28"/>
          <w:szCs w:val="28"/>
        </w:rPr>
        <w:t>MÔN TOÁN - KHỐI 8</w:t>
      </w:r>
    </w:p>
    <w:p w:rsidR="00922DC2" w:rsidRPr="003A1B0A" w:rsidRDefault="00922DC2" w:rsidP="00922DC2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W w:w="10720" w:type="dxa"/>
        <w:tblInd w:w="-4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30"/>
        <w:gridCol w:w="8250"/>
        <w:gridCol w:w="1440"/>
      </w:tblGrid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ài 1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(2đ)    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Lược giải</w: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a) (1đ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ind w:left="-138"/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7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14xy + 7y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7(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2xy + y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) = 7(x – y)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x2)</w:t>
            </w: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b) (1đ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y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– 4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4x – 1= y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(2x – 1)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 xml:space="preserve">2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(y + 2x – 1)( y – 2x + 1)</w: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x2)</w:t>
            </w: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ài 2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922DC2" w:rsidRPr="003A1B0A" w:rsidRDefault="00922DC2" w:rsidP="005E0F85">
            <w:pPr>
              <w:ind w:left="-68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1,5đ)</w:t>
            </w:r>
          </w:p>
          <w:p w:rsidR="00922DC2" w:rsidRPr="003A1B0A" w:rsidRDefault="00922DC2" w:rsidP="005E0F85">
            <w:pPr>
              <w:ind w:left="-68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a) (0,75đ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 w:dxaOrig="1820" w:dyaOrig="300">
                <v:shape id="_x0000_i1030" type="#_x0000_t75" style="width:90.75pt;height:15pt" o:ole="">
                  <v:imagedata r:id="rId18" o:title=""/>
                </v:shape>
                <o:OLEObject Type="Embed" ProgID="Equation.DSMT4" ShapeID="_x0000_i1030" DrawAspect="Content" ObjectID="_1614522251" r:id="rId19"/>
              </w:object>
            </w:r>
            <w:r w:rsidRPr="003A1B0A"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</w:rPr>
              <w:object w:dxaOrig="320" w:dyaOrig="220">
                <v:shape id="_x0000_i1031" type="#_x0000_t75" style="width:15.75pt;height:11.25pt" o:ole="">
                  <v:imagedata r:id="rId20" o:title=""/>
                </v:shape>
                <o:OLEObject Type="Embed" ProgID="Equation.DSMT4" ShapeID="_x0000_i1031" DrawAspect="Content" ObjectID="_1614522252" r:id="rId21"/>
              </w:object>
            </w:r>
            <w:r w:rsidRPr="003A1B0A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 w:dxaOrig="1960" w:dyaOrig="300">
                <v:shape id="_x0000_i1032" type="#_x0000_t75" style="width:98.25pt;height:15pt" o:ole="">
                  <v:imagedata r:id="rId22" o:title=""/>
                </v:shape>
                <o:OLEObject Type="Embed" ProgID="Equation.DSMT4" ShapeID="_x0000_i1032" DrawAspect="Content" ObjectID="_1614522253" r:id="rId23"/>
              </w:object>
            </w:r>
            <w:r w:rsidRPr="003A1B0A">
              <w:rPr>
                <w:rFonts w:ascii="Times New Roman" w:hAnsi="Times New Roman" w:cs="Times New Roman"/>
                <w:b/>
                <w:bCs/>
                <w:position w:val="-6"/>
                <w:sz w:val="28"/>
                <w:szCs w:val="28"/>
              </w:rPr>
              <w:object w:dxaOrig="320" w:dyaOrig="220">
                <v:shape id="_x0000_i1033" type="#_x0000_t75" style="width:15.75pt;height:11.25pt" o:ole="">
                  <v:imagedata r:id="rId24" o:title=""/>
                </v:shape>
                <o:OLEObject Type="Embed" ProgID="Equation.DSMT4" ShapeID="_x0000_i1033" DrawAspect="Content" ObjectID="_1614522254" r:id="rId25"/>
              </w:object>
            </w:r>
            <w:r w:rsidRPr="003A1B0A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</w:rPr>
              <w:object w:dxaOrig="2380" w:dyaOrig="300">
                <v:shape id="_x0000_i1034" type="#_x0000_t75" style="width:119.25pt;height:15pt" o:ole="">
                  <v:imagedata r:id="rId26" o:title=""/>
                </v:shape>
                <o:OLEObject Type="Embed" ProgID="Equation.DSMT4" ShapeID="_x0000_i1034" DrawAspect="Content" ObjectID="_1614522255" r:id="rId27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hoặc x =</w:t>
            </w:r>
            <w:r w:rsidRPr="003A1B0A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200" w:dyaOrig="600">
                <v:shape id="_x0000_i1035" type="#_x0000_t75" style="width:9.75pt;height:30pt" o:ole="">
                  <v:imagedata r:id="rId28" o:title=""/>
                </v:shape>
                <o:OLEObject Type="Embed" ProgID="Equation.DSMT4" ShapeID="_x0000_i1035" DrawAspect="Content" ObjectID="_1614522256" r:id="rId29"/>
              </w:objec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x3)</w:t>
            </w: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b) (0,75đ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9x</w:t>
            </w:r>
            <w:r w:rsidRPr="003A1B0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 xml:space="preserve"> – 25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– x(3x + 5) = 0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20" w:dyaOrig="220">
                <v:shape id="_x0000_i1036" type="#_x0000_t75" style="width:15.75pt;height:11.25pt" o:ole="">
                  <v:imagedata r:id="rId20" o:title=""/>
                </v:shape>
                <o:OLEObject Type="Embed" ProgID="Equation.DSMT4" ShapeID="_x0000_i1036" DrawAspect="Content" ObjectID="_1614522257" r:id="rId30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(3x – 5)(3x + 5) 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–x(3x + 5)</w:t>
            </w:r>
            <w:r w:rsidRPr="003A1B0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= 0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20" w:dyaOrig="220">
                <v:shape id="_x0000_i1037" type="#_x0000_t75" style="width:15.75pt;height:11.25pt" o:ole="">
                  <v:imagedata r:id="rId20" o:title=""/>
                </v:shape>
                <o:OLEObject Type="Embed" ProgID="Equation.DSMT4" ShapeID="_x0000_i1037" DrawAspect="Content" ObjectID="_1614522258" r:id="rId31"/>
              </w:object>
            </w:r>
            <w:r w:rsidRPr="003A1B0A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320" w:dyaOrig="300">
                <v:shape id="_x0000_i1038" type="#_x0000_t75" style="width:66pt;height:15pt" o:ole="">
                  <v:imagedata r:id="rId32" o:title=""/>
                </v:shape>
                <o:OLEObject Type="Embed" ProgID="Equation.DSMT4" ShapeID="_x0000_i1038" DrawAspect="Content" ObjectID="_1614522259" r:id="rId33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 0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20" w:dyaOrig="220">
                <v:shape id="_x0000_i1039" type="#_x0000_t75" style="width:15.75pt;height:11.25pt" o:ole="">
                  <v:imagedata r:id="rId20" o:title=""/>
                </v:shape>
                <o:OLEObject Type="Embed" ProgID="Equation.DSMT4" ShapeID="_x0000_i1039" DrawAspect="Content" ObjectID="_1614522260" r:id="rId34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x = </w:t>
            </w:r>
            <w:r w:rsidRPr="003A1B0A">
              <w:rPr>
                <w:rFonts w:ascii="Times New Roman" w:hAnsi="Times New Roman" w:cs="Times New Roman"/>
                <w:bCs/>
                <w:position w:val="-20"/>
                <w:sz w:val="28"/>
                <w:szCs w:val="28"/>
              </w:rPr>
              <w:object w:dxaOrig="340" w:dyaOrig="560">
                <v:shape id="_x0000_i1040" type="#_x0000_t75" style="width:17.25pt;height:27.75pt" o:ole="">
                  <v:imagedata r:id="rId35" o:title=""/>
                </v:shape>
                <o:OLEObject Type="Embed" ProgID="Equation.DSMT4" ShapeID="_x0000_i1040" DrawAspect="Content" ObjectID="_1614522261" r:id="rId36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hoặc x = </w:t>
            </w:r>
            <w:r w:rsidRPr="003A1B0A">
              <w:rPr>
                <w:rFonts w:ascii="Times New Roman" w:hAnsi="Times New Roman" w:cs="Times New Roman"/>
                <w:bCs/>
                <w:position w:val="-20"/>
                <w:sz w:val="28"/>
                <w:szCs w:val="28"/>
              </w:rPr>
              <w:object w:dxaOrig="220" w:dyaOrig="540">
                <v:shape id="_x0000_i1041" type="#_x0000_t75" style="width:11.25pt;height:27pt" o:ole="">
                  <v:imagedata r:id="rId37" o:title=""/>
                </v:shape>
                <o:OLEObject Type="Embed" ProgID="Equation.DSMT4" ShapeID="_x0000_i1041" DrawAspect="Content" ObjectID="_1614522262" r:id="rId38"/>
              </w:objec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 )</w:t>
            </w: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ài 3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922DC2" w:rsidRPr="003A1B0A" w:rsidRDefault="00922DC2" w:rsidP="005E0F85">
            <w:pPr>
              <w:ind w:left="-68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3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a) (2,25d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(1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(1,25</w:t>
            </w: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b) (0,25đ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lastRenderedPageBreak/>
              <w:t>Nhận xét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: 3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3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5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5x – 2 = 3x(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 – 2(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 = (3x – 2)( 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Vậy: </w:t>
            </w:r>
            <w:r w:rsidRPr="003A1B0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= (3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3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5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5x – 2) : (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 + 2 = (3x – 2)( 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 : ( 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 + 2 =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   = 3x – 2 + 2 = 3x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(</w:t>
            </w:r>
            <w:r w:rsidRPr="003A1B0A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ách khác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:Thực hiện phép chia đa thức (3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3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5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+ 5x – 2) : (x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– x + 1))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B =</w:t>
            </w:r>
            <w:r w:rsidRPr="003A1B0A">
              <w:rPr>
                <w:rFonts w:ascii="Times New Roman" w:hAnsi="Times New Roman" w:cs="Times New Roman"/>
                <w:b/>
                <w:bCs/>
                <w:position w:val="-26"/>
                <w:sz w:val="28"/>
                <w:szCs w:val="28"/>
              </w:rPr>
              <w:object w:dxaOrig="5040" w:dyaOrig="639">
                <v:shape id="_x0000_i1042" type="#_x0000_t75" style="width:252pt;height:32.25pt" o:ole="">
                  <v:imagedata r:id="rId39" o:title=""/>
                </v:shape>
                <o:OLEObject Type="Embed" ProgID="Equation.DSMT4" ShapeID="_x0000_i1042" DrawAspect="Content" ObjectID="_1614522263" r:id="rId40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= </w:t>
            </w:r>
            <w:r w:rsidRPr="003A1B0A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1700" w:dyaOrig="680">
                <v:shape id="_x0000_i1043" type="#_x0000_t75" style="width:84.75pt;height:33.75pt" o:ole="">
                  <v:imagedata r:id="rId41" o:title=""/>
                </v:shape>
                <o:OLEObject Type="Embed" ProgID="Equation.DSMT4" ShapeID="_x0000_i1043" DrawAspect="Content" ObjectID="_1614522264" r:id="rId42"/>
              </w:object>
            </w:r>
            <w:r w:rsidRPr="003A1B0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= </w:t>
            </w:r>
            <w:r w:rsidRPr="003A1B0A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1320" w:dyaOrig="680">
                <v:shape id="_x0000_i1044" type="#_x0000_t75" style="width:66pt;height:33.75pt" o:ole="">
                  <v:imagedata r:id="rId43" o:title=""/>
                </v:shape>
                <o:OLEObject Type="Embed" ProgID="Equation.DSMT4" ShapeID="_x0000_i1044" DrawAspect="Content" ObjectID="_1614522265" r:id="rId44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= </w:t>
            </w:r>
            <w:r w:rsidRPr="003A1B0A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760" w:dyaOrig="639">
                <v:shape id="_x0000_i1045" type="#_x0000_t75" style="width:38.25pt;height:32.25pt" o:ole="">
                  <v:imagedata r:id="rId45" o:title=""/>
                </v:shape>
                <o:OLEObject Type="Embed" ProgID="Equation.DSMT4" ShapeID="_x0000_i1045" DrawAspect="Content" ObjectID="_1614522266" r:id="rId46"/>
              </w:objec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Với x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80" w:dyaOrig="180">
                <v:shape id="_x0000_i1046" type="#_x0000_t75" style="width:9pt;height:9pt" o:ole="">
                  <v:imagedata r:id="rId47" o:title=""/>
                </v:shape>
                <o:OLEObject Type="Embed" ProgID="Equation.DSMT4" ShapeID="_x0000_i1046" DrawAspect="Content" ObjectID="_1614522267" r:id="rId48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Z, x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460" w:dyaOrig="240">
                <v:shape id="_x0000_i1047" type="#_x0000_t75" style="width:23.25pt;height:12pt" o:ole="">
                  <v:imagedata r:id="rId49" o:title=""/>
                </v:shape>
                <o:OLEObject Type="Embed" ProgID="Equation.DSMT4" ShapeID="_x0000_i1047" DrawAspect="Content" ObjectID="_1614522268" r:id="rId50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: B nhận giá trị nguyên khi : (x – 1)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20" w:dyaOrig="260">
                <v:shape id="_x0000_i1048" type="#_x0000_t75" style="width:6pt;height:12.75pt" o:ole="">
                  <v:imagedata r:id="rId51" o:title=""/>
                </v:shape>
                <o:OLEObject Type="Embed" ProgID="Equation.DSMT4" ShapeID="_x0000_i1048" DrawAspect="Content" ObjectID="_1614522269" r:id="rId52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2(x + 1)</w: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00" w:dyaOrig="240">
                <v:shape id="_x0000_i1049" type="#_x0000_t75" style="width:15pt;height:12pt" o:ole="">
                  <v:imagedata r:id="rId53" o:title=""/>
                </v:shape>
                <o:OLEObject Type="Embed" ProgID="Equation.DSMT4" ShapeID="_x0000_i1049" DrawAspect="Content" ObjectID="_1614522270" r:id="rId54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(x + 1 – 2)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20" w:dyaOrig="260">
                <v:shape id="_x0000_i1050" type="#_x0000_t75" style="width:6pt;height:12.75pt" o:ole="">
                  <v:imagedata r:id="rId51" o:title=""/>
                </v:shape>
                <o:OLEObject Type="Embed" ProgID="Equation.DSMT4" ShapeID="_x0000_i1050" DrawAspect="Content" ObjectID="_1614522271" r:id="rId55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(x + 1) 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00" w:dyaOrig="240">
                <v:shape id="_x0000_i1051" type="#_x0000_t75" style="width:15pt;height:12pt" o:ole="">
                  <v:imagedata r:id="rId53" o:title=""/>
                </v:shape>
                <o:OLEObject Type="Embed" ProgID="Equation.DSMT4" ShapeID="_x0000_i1051" DrawAspect="Content" ObjectID="_1614522272" r:id="rId56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20" w:dyaOrig="260">
                <v:shape id="_x0000_i1052" type="#_x0000_t75" style="width:6pt;height:12.75pt" o:ole="">
                  <v:imagedata r:id="rId51" o:title=""/>
                </v:shape>
                <o:OLEObject Type="Embed" ProgID="Equation.DSMT4" ShapeID="_x0000_i1052" DrawAspect="Content" ObjectID="_1614522273" r:id="rId57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(x + 1) 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00" w:dyaOrig="240">
                <v:shape id="_x0000_i1053" type="#_x0000_t75" style="width:15pt;height:12pt" o:ole="">
                  <v:imagedata r:id="rId53" o:title=""/>
                </v:shape>
                <o:OLEObject Type="Embed" ProgID="Equation.DSMT4" ShapeID="_x0000_i1053" DrawAspect="Content" ObjectID="_1614522274" r:id="rId58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(x + 1)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80" w:dyaOrig="180">
                <v:shape id="_x0000_i1054" type="#_x0000_t75" style="width:9pt;height:9pt" o:ole="">
                  <v:imagedata r:id="rId59" o:title=""/>
                </v:shape>
                <o:OLEObject Type="Embed" ProgID="Equation.DSMT4" ShapeID="_x0000_i1054" DrawAspect="Content" ObjectID="_1614522275" r:id="rId60"/>
              </w:object>
            </w:r>
            <w:r w:rsidRPr="003A1B0A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1100" w:dyaOrig="400">
                <v:shape id="_x0000_i1055" type="#_x0000_t75" style="width:54.75pt;height:20.25pt" o:ole="">
                  <v:imagedata r:id="rId61" o:title=""/>
                </v:shape>
                <o:OLEObject Type="Embed" ProgID="Equation.DSMT4" ShapeID="_x0000_i1055" DrawAspect="Content" ObjectID="_1614522276" r:id="rId62"/>
              </w:objec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00" w:dyaOrig="240">
                <v:shape id="_x0000_i1056" type="#_x0000_t75" style="width:15pt;height:12pt" o:ole="">
                  <v:imagedata r:id="rId53" o:title=""/>
                </v:shape>
                <o:OLEObject Type="Embed" ProgID="Equation.DSMT4" ShapeID="_x0000_i1056" DrawAspect="Content" ObjectID="_1614522277" r:id="rId63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x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80" w:dyaOrig="180">
                <v:shape id="_x0000_i1057" type="#_x0000_t75" style="width:9pt;height:9pt" o:ole="">
                  <v:imagedata r:id="rId59" o:title=""/>
                </v:shape>
                <o:OLEObject Type="Embed" ProgID="Equation.DSMT4" ShapeID="_x0000_i1057" DrawAspect="Content" ObjectID="_1614522278" r:id="rId64"/>
              </w:object>
            </w:r>
            <w:r w:rsidRPr="003A1B0A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1100" w:dyaOrig="400">
                <v:shape id="_x0000_i1058" type="#_x0000_t75" style="width:54.75pt;height:20.25pt" o:ole="">
                  <v:imagedata r:id="rId65" o:title=""/>
                </v:shape>
                <o:OLEObject Type="Embed" ProgID="Equation.DSMT4" ShapeID="_x0000_i1058" DrawAspect="Content" ObjectID="_1614522279" r:id="rId66"/>
              </w:object>
            </w:r>
          </w:p>
          <w:p w:rsidR="00922DC2" w:rsidRPr="003A1B0A" w:rsidRDefault="00922DC2" w:rsidP="005E0F85">
            <w:pPr>
              <w:ind w:left="-18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Kiểm tra lại x = –3 thoả mãn.</w: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(0,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 x 2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) (0,5d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Ta có: </w:t>
            </w:r>
            <w:r w:rsidRPr="003A1B0A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220" w:dyaOrig="320">
                <v:shape id="_x0000_i1059" type="#_x0000_t75" style="width:161.25pt;height:15.75pt" o:ole="">
                  <v:imagedata r:id="rId67" o:title=""/>
                </v:shape>
                <o:OLEObject Type="Embed" ProgID="Equation.DSMT4" ShapeID="_x0000_i1059" DrawAspect="Content" ObjectID="_1614522280" r:id="rId68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=</w:t>
            </w:r>
            <w:r w:rsidRPr="003A1B0A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100" w:dyaOrig="320">
                <v:shape id="_x0000_i1060" type="#_x0000_t75" style="width:155.25pt;height:15.75pt" o:ole="">
                  <v:imagedata r:id="rId69" o:title=""/>
                </v:shape>
                <o:OLEObject Type="Embed" ProgID="Equation.DSMT4" ShapeID="_x0000_i1060" DrawAspect="Content" ObjectID="_1614522281" r:id="rId70"/>
              </w:objec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        = 1 + 2 + 3 + 4 + …. + 99 + 100 = 5050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Vậy 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 xml:space="preserve">diện tích các mảnh bìa bạn Luyện có lớn hơn tổng diện tích các mảnh bìa bạn Toán có là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5050 cm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922DC2" w:rsidRPr="003A1B0A" w:rsidTr="005E0F85">
        <w:tc>
          <w:tcPr>
            <w:tcW w:w="103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Bài 4</w:t>
            </w:r>
            <w:r w:rsidRPr="003A1B0A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922DC2" w:rsidRPr="003A1B0A" w:rsidRDefault="00922DC2" w:rsidP="005E0F85">
            <w:pPr>
              <w:ind w:left="-68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3,5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a) (1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b) (1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c) (1đ)</w:t>
            </w: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ind w:left="-6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d)</w:t>
            </w:r>
            <w:r w:rsidRPr="003A1B0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)</w:t>
            </w:r>
          </w:p>
        </w:tc>
        <w:tc>
          <w:tcPr>
            <w:tcW w:w="825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3271520</wp:posOffset>
                  </wp:positionH>
                  <wp:positionV relativeFrom="paragraph">
                    <wp:posOffset>184785</wp:posOffset>
                  </wp:positionV>
                  <wp:extent cx="1433195" cy="861695"/>
                  <wp:effectExtent l="0" t="0" r="0" b="0"/>
                  <wp:wrapTight wrapText="bothSides">
                    <wp:wrapPolygon edited="0">
                      <wp:start x="6316" y="1433"/>
                      <wp:lineTo x="4019" y="9073"/>
                      <wp:lineTo x="861" y="15758"/>
                      <wp:lineTo x="287" y="19101"/>
                      <wp:lineTo x="20959" y="19101"/>
                      <wp:lineTo x="20385" y="17191"/>
                      <wp:lineTo x="20097" y="16713"/>
                      <wp:lineTo x="18375" y="9073"/>
                      <wp:lineTo x="17801" y="1433"/>
                      <wp:lineTo x="6316" y="1433"/>
                    </wp:wrapPolygon>
                  </wp:wrapTight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3195" cy="861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Xét 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20" w:dyaOrig="240">
                <v:shape id="_x0000_i1061" type="#_x0000_t75" style="width:11.25pt;height:12pt" o:ole="">
                  <v:imagedata r:id="rId72" o:title=""/>
                </v:shape>
                <o:OLEObject Type="Embed" ProgID="Equation.DSMT4" ShapeID="_x0000_i1061" DrawAspect="Content" ObjectID="_1614522282" r:id="rId73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BC có: AD = DC (gt); EB = EC (gt) 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62" type="#_x0000_t75" style="width:14.25pt;height:11.25pt" o:ole="">
                  <v:imagedata r:id="rId74" o:title=""/>
                </v:shape>
                <o:OLEObject Type="Embed" ProgID="Equation.DSMT4" ShapeID="_x0000_i1062" DrawAspect="Content" ObjectID="_1614522283" r:id="rId75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DE là đường trung bình của 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20" w:dyaOrig="240">
                <v:shape id="_x0000_i1063" type="#_x0000_t75" style="width:11.25pt;height:12pt" o:ole="">
                  <v:imagedata r:id="rId72" o:title=""/>
                </v:shape>
                <o:OLEObject Type="Embed" ProgID="Equation.DSMT4" ShapeID="_x0000_i1063" DrawAspect="Content" ObjectID="_1614522284" r:id="rId76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ABC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00" w:dyaOrig="240">
                <v:shape id="_x0000_i1064" type="#_x0000_t75" style="width:15pt;height:12pt" o:ole="">
                  <v:imagedata r:id="rId53" o:title=""/>
                </v:shape>
                <o:OLEObject Type="Embed" ProgID="Equation.DSMT4" ShapeID="_x0000_i1064" DrawAspect="Content" ObjectID="_1614522285" r:id="rId77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DE//AB.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Ta có: EF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40" w:dyaOrig="260">
                <v:shape id="_x0000_i1065" type="#_x0000_t75" style="width:12pt;height:12.75pt" o:ole="">
                  <v:imagedata r:id="rId78" o:title=""/>
                </v:shape>
                <o:OLEObject Type="Embed" ProgID="Equation.DSMT4" ShapeID="_x0000_i1065" DrawAspect="Content" ObjectID="_1614522286" r:id="rId79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AB, DA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40" w:dyaOrig="260">
                <v:shape id="_x0000_i1066" type="#_x0000_t75" style="width:12pt;height:12.75pt" o:ole="">
                  <v:imagedata r:id="rId78" o:title=""/>
                </v:shape>
                <o:OLEObject Type="Embed" ProgID="Equation.DSMT4" ShapeID="_x0000_i1066" DrawAspect="Content" ObjectID="_1614522287" r:id="rId80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AB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00" w:dyaOrig="240">
                <v:shape id="_x0000_i1067" type="#_x0000_t75" style="width:15pt;height:12pt" o:ole="">
                  <v:imagedata r:id="rId53" o:title=""/>
                </v:shape>
                <o:OLEObject Type="Embed" ProgID="Equation.DSMT4" ShapeID="_x0000_i1067" DrawAspect="Content" ObjectID="_1614522288" r:id="rId81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EF//DA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Do đó tứ giác ADEF là hình bình hành, mà 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999" w:dyaOrig="340">
                <v:shape id="_x0000_i1068" type="#_x0000_t75" style="width:50.25pt;height:17.25pt" o:ole="">
                  <v:imagedata r:id="rId82" o:title=""/>
                </v:shape>
                <o:OLEObject Type="Embed" ProgID="Equation.DSMT4" ShapeID="_x0000_i1068" DrawAspect="Content" ObjectID="_1614522289" r:id="rId83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ên 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tứ giác ADEF là hình chữ nhật.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D là trung điểm của AC, EK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69" type="#_x0000_t75" style="width:14.25pt;height:11.25pt" o:ole="">
                  <v:imagedata r:id="rId74" o:title=""/>
                </v:shape>
                <o:OLEObject Type="Embed" ProgID="Equation.DSMT4" ShapeID="_x0000_i1069" DrawAspect="Content" ObjectID="_1614522290" r:id="rId84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AECK là hình bình hành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Mà AC</w: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40" w:dyaOrig="260">
                <v:shape id="_x0000_i1070" type="#_x0000_t75" style="width:12pt;height:12.75pt" o:ole="">
                  <v:imagedata r:id="rId78" o:title=""/>
                </v:shape>
                <o:OLEObject Type="Embed" ProgID="Equation.DSMT4" ShapeID="_x0000_i1070" DrawAspect="Content" ObjectID="_1614522291" r:id="rId85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EK, do đó tứ giác AECK là hình thoi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Tứ giác ADEF là hình chữ nhật nên 2 đường chéo AE và DF cắt nhau tại trung điểm O của mỗi đường. Lại có:  AK = BE (= EC), AK // BE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71" type="#_x0000_t75" style="width:14.25pt;height:11.25pt" o:ole="">
                  <v:imagedata r:id="rId74" o:title=""/>
                </v:shape>
                <o:OLEObject Type="Embed" ProgID="Equation.DSMT4" ShapeID="_x0000_i1071" DrawAspect="Content" ObjectID="_1614522292" r:id="rId86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ABEK là hình bình hành, mà O là trung điểm của AE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72" type="#_x0000_t75" style="width:14.25pt;height:11.25pt" o:ole="">
                  <v:imagedata r:id="rId74" o:title=""/>
                </v:shape>
                <o:OLEObject Type="Embed" ProgID="Equation.DSMT4" ShapeID="_x0000_i1072" DrawAspect="Content" ObjectID="_1614522293" r:id="rId87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O cũng là </w: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lastRenderedPageBreak/>
              <w:t>trung điểm của BK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73" type="#_x0000_t75" style="width:14.25pt;height:11.25pt" o:ole="">
                  <v:imagedata r:id="rId74" o:title=""/>
                </v:shape>
                <o:OLEObject Type="Embed" ProgID="Equation.DSMT4" ShapeID="_x0000_i1073" DrawAspect="Content" ObjectID="_1614522294" r:id="rId88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B, O, K thẳng hàng.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20" w:dyaOrig="240">
                <v:shape id="_x0000_i1074" type="#_x0000_t75" style="width:11.25pt;height:12pt" o:ole="">
                  <v:imagedata r:id="rId72" o:title=""/>
                </v:shape>
                <o:OLEObject Type="Embed" ProgID="Equation.DSMT4" ShapeID="_x0000_i1074" DrawAspect="Content" ObjectID="_1614522295" r:id="rId89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AE vuông tại M, MO là đường trung tuyến 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75" type="#_x0000_t75" style="width:14.25pt;height:11.25pt" o:ole="">
                  <v:imagedata r:id="rId74" o:title=""/>
                </v:shape>
                <o:OLEObject Type="Embed" ProgID="Equation.DSMT4" ShapeID="_x0000_i1075" DrawAspect="Content" ObjectID="_1614522296" r:id="rId90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O = OA = OE = </w:t>
            </w:r>
            <w:r w:rsidRPr="003A1B0A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400" w:dyaOrig="580">
                <v:shape id="_x0000_i1076" type="#_x0000_t75" style="width:20.25pt;height:29.25pt" o:ole="">
                  <v:imagedata r:id="rId91" o:title=""/>
                </v:shape>
                <o:OLEObject Type="Embed" ProgID="Equation.DSMT4" ShapeID="_x0000_i1076" DrawAspect="Content" ObjectID="_1614522297" r:id="rId92"/>
              </w:objec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77" type="#_x0000_t75" style="width:14.25pt;height:11.25pt" o:ole="">
                  <v:imagedata r:id="rId74" o:title=""/>
                </v:shape>
                <o:OLEObject Type="Embed" ProgID="Equation.DSMT4" ShapeID="_x0000_i1077" DrawAspect="Content" ObjectID="_1614522298" r:id="rId93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MO =OF = OD = </w:t>
            </w:r>
            <w:r w:rsidRPr="003A1B0A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380" w:dyaOrig="580">
                <v:shape id="_x0000_i1078" type="#_x0000_t75" style="width:18.75pt;height:29.25pt" o:ole="">
                  <v:imagedata r:id="rId94" o:title=""/>
                </v:shape>
                <o:OLEObject Type="Embed" ProgID="Equation.DSMT4" ShapeID="_x0000_i1078" DrawAspect="Content" ObjectID="_1614522299" r:id="rId95"/>
              </w:objec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79" type="#_x0000_t75" style="width:14.25pt;height:11.25pt" o:ole="">
                  <v:imagedata r:id="rId74" o:title=""/>
                </v:shape>
                <o:OLEObject Type="Embed" ProgID="Equation.DSMT4" ShapeID="_x0000_i1079" DrawAspect="Content" ObjectID="_1614522300" r:id="rId96"/>
              </w:object>
            </w:r>
            <w:r w:rsidRPr="003A1B0A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20" w:dyaOrig="240">
                <v:shape id="_x0000_i1080" type="#_x0000_t75" style="width:11.25pt;height:12pt" o:ole="">
                  <v:imagedata r:id="rId72" o:title=""/>
                </v:shape>
                <o:OLEObject Type="Embed" ProgID="Equation.DSMT4" ShapeID="_x0000_i1080" DrawAspect="Content" ObjectID="_1614522301" r:id="rId97"/>
              </w:object>
            </w:r>
            <w:r w:rsidRPr="003A1B0A">
              <w:rPr>
                <w:rFonts w:ascii="Times New Roman" w:hAnsi="Times New Roman" w:cs="Times New Roman"/>
                <w:bCs/>
                <w:sz w:val="28"/>
                <w:szCs w:val="28"/>
              </w:rPr>
              <w:t>MDF vuông tại M</w: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9" w:dyaOrig="220">
                <v:shape id="_x0000_i1081" type="#_x0000_t75" style="width:14.25pt;height:11.25pt" o:ole="">
                  <v:imagedata r:id="rId74" o:title=""/>
                </v:shape>
                <o:OLEObject Type="Embed" ProgID="Equation.DSMT4" ShapeID="_x0000_i1081" DrawAspect="Content" ObjectID="_1614522302" r:id="rId98"/>
              </w:object>
            </w:r>
            <w:r w:rsidRPr="003A1B0A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060" w:dyaOrig="340">
                <v:shape id="_x0000_i1082" type="#_x0000_t75" style="width:53.25pt;height:17.25pt" o:ole="">
                  <v:imagedata r:id="rId99" o:title=""/>
                </v:shape>
                <o:OLEObject Type="Embed" ProgID="Equation.DSMT4" ShapeID="_x0000_i1082" DrawAspect="Content" ObjectID="_1614522303" r:id="rId100"/>
              </w:object>
            </w:r>
          </w:p>
        </w:tc>
        <w:tc>
          <w:tcPr>
            <w:tcW w:w="1440" w:type="dxa"/>
            <w:shd w:val="clear" w:color="auto" w:fill="auto"/>
          </w:tcPr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(0,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(0,5đ+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2DC2" w:rsidRPr="003A1B0A" w:rsidRDefault="00922DC2" w:rsidP="005E0F8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A1B0A">
              <w:rPr>
                <w:rFonts w:ascii="Times New Roman" w:hAnsi="Times New Roman" w:cs="Times New Roman"/>
                <w:b/>
                <w:sz w:val="28"/>
                <w:szCs w:val="28"/>
              </w:rPr>
              <w:t>(0,25đ)</w:t>
            </w:r>
          </w:p>
        </w:tc>
      </w:tr>
    </w:tbl>
    <w:p w:rsidR="00922DC2" w:rsidRPr="003A1B0A" w:rsidRDefault="00922DC2" w:rsidP="00922D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82603" w:rsidRPr="003A1B0A" w:rsidRDefault="00082603" w:rsidP="00922DC2">
      <w:pPr>
        <w:rPr>
          <w:rFonts w:ascii="Times New Roman" w:hAnsi="Times New Roman" w:cs="Times New Roman"/>
          <w:sz w:val="28"/>
          <w:szCs w:val="28"/>
        </w:rPr>
      </w:pPr>
    </w:p>
    <w:sectPr w:rsidR="00082603" w:rsidRPr="003A1B0A" w:rsidSect="00A24C03">
      <w:headerReference w:type="default" r:id="rId101"/>
      <w:footerReference w:type="default" r:id="rId102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7488" w:rsidRDefault="00807488" w:rsidP="008C5E4D">
      <w:pPr>
        <w:spacing w:after="0" w:line="240" w:lineRule="auto"/>
      </w:pPr>
      <w:r>
        <w:separator/>
      </w:r>
    </w:p>
  </w:endnote>
  <w:endnote w:type="continuationSeparator" w:id="0">
    <w:p w:rsidR="00807488" w:rsidRDefault="00807488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17080E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7488" w:rsidRDefault="00807488" w:rsidP="008C5E4D">
      <w:pPr>
        <w:spacing w:after="0" w:line="240" w:lineRule="auto"/>
      </w:pPr>
      <w:r>
        <w:separator/>
      </w:r>
    </w:p>
  </w:footnote>
  <w:footnote w:type="continuationSeparator" w:id="0">
    <w:p w:rsidR="00807488" w:rsidRDefault="00807488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17080E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17080E" w:rsidP="00254467">
    <w:pPr>
      <w:pStyle w:val="Header"/>
    </w:pPr>
    <w:r w:rsidRPr="0017080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442A"/>
    <w:rsid w:val="00004EC6"/>
    <w:rsid w:val="0000585C"/>
    <w:rsid w:val="00014292"/>
    <w:rsid w:val="00015DDD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573A5"/>
    <w:rsid w:val="00064F3A"/>
    <w:rsid w:val="00067494"/>
    <w:rsid w:val="000718B5"/>
    <w:rsid w:val="000724B8"/>
    <w:rsid w:val="00074835"/>
    <w:rsid w:val="000753AC"/>
    <w:rsid w:val="00081B75"/>
    <w:rsid w:val="00082603"/>
    <w:rsid w:val="000A251B"/>
    <w:rsid w:val="000A3844"/>
    <w:rsid w:val="000A6729"/>
    <w:rsid w:val="000A725D"/>
    <w:rsid w:val="000B4F87"/>
    <w:rsid w:val="000C0BB6"/>
    <w:rsid w:val="000C1409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17065"/>
    <w:rsid w:val="001201B2"/>
    <w:rsid w:val="00122DE8"/>
    <w:rsid w:val="001264E4"/>
    <w:rsid w:val="00127C31"/>
    <w:rsid w:val="0013004A"/>
    <w:rsid w:val="00152EE5"/>
    <w:rsid w:val="001532BC"/>
    <w:rsid w:val="00161F86"/>
    <w:rsid w:val="00166383"/>
    <w:rsid w:val="00170053"/>
    <w:rsid w:val="0017080E"/>
    <w:rsid w:val="00171F01"/>
    <w:rsid w:val="00174C43"/>
    <w:rsid w:val="00194ABD"/>
    <w:rsid w:val="00197C86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577"/>
    <w:rsid w:val="00207A22"/>
    <w:rsid w:val="0021298C"/>
    <w:rsid w:val="002204FC"/>
    <w:rsid w:val="00220B7E"/>
    <w:rsid w:val="00222BBF"/>
    <w:rsid w:val="00224D9A"/>
    <w:rsid w:val="00227974"/>
    <w:rsid w:val="002375A6"/>
    <w:rsid w:val="00242ED6"/>
    <w:rsid w:val="00244D96"/>
    <w:rsid w:val="00254467"/>
    <w:rsid w:val="00256CDB"/>
    <w:rsid w:val="00257AE6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161B"/>
    <w:rsid w:val="002A3006"/>
    <w:rsid w:val="002A31B8"/>
    <w:rsid w:val="002A3F3C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083B"/>
    <w:rsid w:val="00344C14"/>
    <w:rsid w:val="00370F4C"/>
    <w:rsid w:val="003765BD"/>
    <w:rsid w:val="00382165"/>
    <w:rsid w:val="00397699"/>
    <w:rsid w:val="003A1B0A"/>
    <w:rsid w:val="003A6236"/>
    <w:rsid w:val="003B097C"/>
    <w:rsid w:val="003C1F43"/>
    <w:rsid w:val="003C208D"/>
    <w:rsid w:val="003C3911"/>
    <w:rsid w:val="003C3CE6"/>
    <w:rsid w:val="003D19D4"/>
    <w:rsid w:val="003D4DC6"/>
    <w:rsid w:val="003E19E4"/>
    <w:rsid w:val="003F6484"/>
    <w:rsid w:val="00404622"/>
    <w:rsid w:val="00404EE1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37158"/>
    <w:rsid w:val="005616A7"/>
    <w:rsid w:val="0058058E"/>
    <w:rsid w:val="005922DB"/>
    <w:rsid w:val="00595216"/>
    <w:rsid w:val="0059542A"/>
    <w:rsid w:val="005960AF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339C9"/>
    <w:rsid w:val="00643E54"/>
    <w:rsid w:val="00644F60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6BFB"/>
    <w:rsid w:val="006C0E80"/>
    <w:rsid w:val="006C53BF"/>
    <w:rsid w:val="006C66C9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47A89"/>
    <w:rsid w:val="007617A4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A7CD7"/>
    <w:rsid w:val="007B2CCF"/>
    <w:rsid w:val="007B3DFE"/>
    <w:rsid w:val="007B55FB"/>
    <w:rsid w:val="007B59F2"/>
    <w:rsid w:val="007D1472"/>
    <w:rsid w:val="007E0F3A"/>
    <w:rsid w:val="007E2441"/>
    <w:rsid w:val="007E2DAF"/>
    <w:rsid w:val="007E41AC"/>
    <w:rsid w:val="007E7E6C"/>
    <w:rsid w:val="007F15D9"/>
    <w:rsid w:val="007F19C5"/>
    <w:rsid w:val="00807488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96757"/>
    <w:rsid w:val="008A2E5C"/>
    <w:rsid w:val="008B6ACA"/>
    <w:rsid w:val="008B77CD"/>
    <w:rsid w:val="008C2FCE"/>
    <w:rsid w:val="008C2FF9"/>
    <w:rsid w:val="008C5E4D"/>
    <w:rsid w:val="008D1CE1"/>
    <w:rsid w:val="008D6D3E"/>
    <w:rsid w:val="008E014C"/>
    <w:rsid w:val="008E1592"/>
    <w:rsid w:val="008E3121"/>
    <w:rsid w:val="008E5DBC"/>
    <w:rsid w:val="008F117D"/>
    <w:rsid w:val="0090215F"/>
    <w:rsid w:val="00920CC1"/>
    <w:rsid w:val="00920DE4"/>
    <w:rsid w:val="00920F44"/>
    <w:rsid w:val="00922DC2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6DB3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9F68C2"/>
    <w:rsid w:val="00A00B77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57DD8"/>
    <w:rsid w:val="00A6229F"/>
    <w:rsid w:val="00A905C7"/>
    <w:rsid w:val="00AA127D"/>
    <w:rsid w:val="00AA3854"/>
    <w:rsid w:val="00AB1E03"/>
    <w:rsid w:val="00AB32B3"/>
    <w:rsid w:val="00AB42B9"/>
    <w:rsid w:val="00AB78C4"/>
    <w:rsid w:val="00AC058C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2607"/>
    <w:rsid w:val="00B647B9"/>
    <w:rsid w:val="00B7323C"/>
    <w:rsid w:val="00B73576"/>
    <w:rsid w:val="00B8368D"/>
    <w:rsid w:val="00B84E39"/>
    <w:rsid w:val="00B85226"/>
    <w:rsid w:val="00B93421"/>
    <w:rsid w:val="00BA1492"/>
    <w:rsid w:val="00BB0068"/>
    <w:rsid w:val="00BB2A83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BF79FC"/>
    <w:rsid w:val="00C0574F"/>
    <w:rsid w:val="00C121AF"/>
    <w:rsid w:val="00C1676E"/>
    <w:rsid w:val="00C16B66"/>
    <w:rsid w:val="00C20279"/>
    <w:rsid w:val="00C30B6A"/>
    <w:rsid w:val="00C371DB"/>
    <w:rsid w:val="00C409FE"/>
    <w:rsid w:val="00C50CC6"/>
    <w:rsid w:val="00C573FF"/>
    <w:rsid w:val="00C71BE8"/>
    <w:rsid w:val="00C8223A"/>
    <w:rsid w:val="00C83487"/>
    <w:rsid w:val="00C84E3A"/>
    <w:rsid w:val="00C87D4A"/>
    <w:rsid w:val="00C954FB"/>
    <w:rsid w:val="00CA1600"/>
    <w:rsid w:val="00CA18F7"/>
    <w:rsid w:val="00CA1F5A"/>
    <w:rsid w:val="00CA40DB"/>
    <w:rsid w:val="00CC35F0"/>
    <w:rsid w:val="00CC50C0"/>
    <w:rsid w:val="00CC75AD"/>
    <w:rsid w:val="00CD042C"/>
    <w:rsid w:val="00CD3C83"/>
    <w:rsid w:val="00CE226A"/>
    <w:rsid w:val="00CE2A72"/>
    <w:rsid w:val="00CE7E52"/>
    <w:rsid w:val="00CF08B0"/>
    <w:rsid w:val="00CF3EFC"/>
    <w:rsid w:val="00D005A1"/>
    <w:rsid w:val="00D119B7"/>
    <w:rsid w:val="00D25B52"/>
    <w:rsid w:val="00D26C36"/>
    <w:rsid w:val="00D275CE"/>
    <w:rsid w:val="00D31FD2"/>
    <w:rsid w:val="00D3437D"/>
    <w:rsid w:val="00D56199"/>
    <w:rsid w:val="00D6566E"/>
    <w:rsid w:val="00D65DDB"/>
    <w:rsid w:val="00D7160C"/>
    <w:rsid w:val="00D765FB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14D"/>
    <w:rsid w:val="00DE192E"/>
    <w:rsid w:val="00DE304C"/>
    <w:rsid w:val="00E02139"/>
    <w:rsid w:val="00E04D82"/>
    <w:rsid w:val="00E05909"/>
    <w:rsid w:val="00E123EF"/>
    <w:rsid w:val="00E16964"/>
    <w:rsid w:val="00E25DA7"/>
    <w:rsid w:val="00E50704"/>
    <w:rsid w:val="00E51B52"/>
    <w:rsid w:val="00E524A3"/>
    <w:rsid w:val="00E57762"/>
    <w:rsid w:val="00E62A58"/>
    <w:rsid w:val="00E62A85"/>
    <w:rsid w:val="00E678FC"/>
    <w:rsid w:val="00E814A5"/>
    <w:rsid w:val="00E850DE"/>
    <w:rsid w:val="00EA7705"/>
    <w:rsid w:val="00EB3DB2"/>
    <w:rsid w:val="00EB3F9C"/>
    <w:rsid w:val="00EB4E19"/>
    <w:rsid w:val="00EB504C"/>
    <w:rsid w:val="00EC0E60"/>
    <w:rsid w:val="00ED04E9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266AE"/>
    <w:rsid w:val="00F36C4A"/>
    <w:rsid w:val="00F46821"/>
    <w:rsid w:val="00F46E5A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  <w:style w:type="paragraph" w:customStyle="1" w:styleId="Default">
    <w:name w:val="Default"/>
    <w:rsid w:val="006339C9"/>
    <w:pPr>
      <w:autoSpaceDE w:val="0"/>
      <w:autoSpaceDN w:val="0"/>
      <w:adjustRightInd w:val="0"/>
      <w:spacing w:before="0" w:after="0" w:line="240" w:lineRule="auto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04EE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28.emf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8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image" Target="media/image26.wmf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3.wmf"/><Relationship Id="rId96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4.wmf"/><Relationship Id="rId99" Type="http://schemas.openxmlformats.org/officeDocument/2006/relationships/image" Target="media/image35.wmf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6.bin"/><Relationship Id="rId10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393E9C4-C8ED-40AE-B082-A14FB69D3C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37</Words>
  <Characters>420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10:19:00Z</cp:lastPrinted>
  <dcterms:created xsi:type="dcterms:W3CDTF">2019-03-19T10:20:00Z</dcterms:created>
  <dcterms:modified xsi:type="dcterms:W3CDTF">2019-03-19T10:20:00Z</dcterms:modified>
</cp:coreProperties>
</file>